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1"/>
  </p:notesMasterIdLst>
  <p:handoutMasterIdLst>
    <p:handoutMasterId r:id="rId12"/>
  </p:handoutMasterIdLst>
  <p:sldIdLst>
    <p:sldId id="256" r:id="rId5"/>
    <p:sldId id="257" r:id="rId6"/>
    <p:sldId id="269" r:id="rId7"/>
    <p:sldId id="270" r:id="rId8"/>
    <p:sldId id="271" r:id="rId9"/>
    <p:sldId id="272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9" autoAdjust="0"/>
    <p:restoredTop sz="95356" autoAdjust="0"/>
  </p:normalViewPr>
  <p:slideViewPr>
    <p:cSldViewPr snapToGrid="0" showGuides="1">
      <p:cViewPr varScale="1">
        <p:scale>
          <a:sx n="75" d="100"/>
          <a:sy n="75" d="100"/>
        </p:scale>
        <p:origin x="-342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2" d="100"/>
          <a:sy n="92" d="100"/>
        </p:scale>
        <p:origin x="3732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CEAAF3-9831-450B-8D59-2C09DB96C8FC}" type="datetimeFigureOut">
              <a:rPr lang="en-US"/>
              <a:pPr/>
              <a:t>5/24/2017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34459-7356-44BF-850D-8B30C4FB3B6B}" type="slidenum">
              <a:rPr/>
              <a:pPr/>
              <a:t>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50CD79-FC16-4410-AB61-17F26E6D3BC8}" type="datetimeFigureOut">
              <a:rPr lang="en-US"/>
              <a:pPr/>
              <a:t>5/24/2017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3C37BE-C303-496D-B5CD-85F2937540F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dirty="0"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5511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805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8053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8053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8053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805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10096500" cy="2219691"/>
          </a:xfrm>
        </p:spPr>
        <p:txBody>
          <a:bodyPr anchor="ctr">
            <a:normAutofit/>
          </a:bodyPr>
          <a:lstStyle>
            <a:lvl1pPr algn="l">
              <a:defRPr sz="4400" cap="all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4898" y="4511784"/>
            <a:ext cx="10096501" cy="95556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4/20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24445" y="0"/>
            <a:ext cx="1747524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4671" y="1600199"/>
            <a:ext cx="6430912" cy="4572001"/>
          </a:xfrm>
        </p:spPr>
        <p:txBody>
          <a:bodyPr tIns="118872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3396996" cy="45720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4/2017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4/20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72600" y="365125"/>
            <a:ext cx="1714500" cy="5811838"/>
          </a:xfr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04900" y="365125"/>
            <a:ext cx="8098896" cy="5811838"/>
          </a:xfrm>
        </p:spPr>
        <p:txBody>
          <a:bodyPr vert="eaVert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4/20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  <p:grpSp>
        <p:nvGrpSpPr>
          <p:cNvPr id="7" name="Group 6"/>
          <p:cNvGrpSpPr/>
          <p:nvPr/>
        </p:nvGrpSpPr>
        <p:grpSpPr>
          <a:xfrm rot="5400000">
            <a:off x="6514047" y="3228843"/>
            <a:ext cx="5632704" cy="84403"/>
            <a:chOff x="1073150" y="1219201"/>
            <a:chExt cx="10058400" cy="63125"/>
          </a:xfrm>
        </p:grpSpPr>
        <p:cxnSp>
          <p:nvCxnSpPr>
            <p:cNvPr id="8" name="Straight Connector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4/20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 rot="10800000">
            <a:off x="0" y="5645510"/>
            <a:ext cx="12192000" cy="63125"/>
            <a:chOff x="507492" y="1501519"/>
            <a:chExt cx="8129016" cy="6312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0" y="1143000"/>
            <a:ext cx="12192000" cy="63125"/>
            <a:chOff x="507492" y="1501519"/>
            <a:chExt cx="8129016" cy="63125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5734050" cy="2219691"/>
          </a:xfrm>
        </p:spPr>
        <p:txBody>
          <a:bodyPr anchor="ctr">
            <a:normAutofit/>
          </a:bodyPr>
          <a:lstStyle>
            <a:lvl1pPr algn="l">
              <a:defRPr sz="4400" cap="all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4900" y="4511784"/>
            <a:ext cx="5734050" cy="95556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t>Click to edit Master subtitle styl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25880" y="0"/>
            <a:ext cx="1747524" cy="2292094"/>
          </a:xfrm>
          <a:prstGeom prst="rect">
            <a:avLst/>
          </a:prstGeom>
        </p:spPr>
      </p:pic>
      <p:sp>
        <p:nvSpPr>
          <p:cNvPr id="11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6981063" y="1310656"/>
            <a:ext cx="5210937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>
              <a:buNone/>
              <a:defRPr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2514600"/>
            <a:ext cx="12192000" cy="3194035"/>
            <a:chOff x="647402" y="2514600"/>
            <a:chExt cx="10838688" cy="3194035"/>
          </a:xfrm>
        </p:grpSpPr>
        <p:grpSp>
          <p:nvGrpSpPr>
            <p:cNvPr id="9" name="Group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Rectangle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4899" y="2971806"/>
            <a:ext cx="10071099" cy="1684150"/>
          </a:xfrm>
        </p:spPr>
        <p:txBody>
          <a:bodyPr anchor="ctr">
            <a:normAutofit/>
          </a:bodyPr>
          <a:lstStyle>
            <a:lvl1pPr>
              <a:defRPr sz="4400" cap="all" baseline="0">
                <a:solidFill>
                  <a:schemeClr val="bg1"/>
                </a:solidFill>
              </a:defRPr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899" y="4655956"/>
            <a:ext cx="10071099" cy="50975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4/20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880" y="0"/>
            <a:ext cx="1783188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4900" y="1600200"/>
            <a:ext cx="4914900" cy="4571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4914900" cy="4571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4/2017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900" y="1600200"/>
            <a:ext cx="4919472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4900" y="2424112"/>
            <a:ext cx="4919472" cy="3748088"/>
          </a:xfrm>
        </p:spPr>
        <p:txBody>
          <a:bodyPr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66110" y="1600200"/>
            <a:ext cx="4919472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66110" y="2424112"/>
            <a:ext cx="4919472" cy="3748088"/>
          </a:xfrm>
        </p:spPr>
        <p:txBody>
          <a:bodyPr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4/2017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4/2017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4/2017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41848" y="1600199"/>
            <a:ext cx="5445252" cy="4572001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4384548" cy="45720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4/2017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04900" y="76200"/>
            <a:ext cx="998068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900" y="1600200"/>
            <a:ext cx="998220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  <a:p>
            <a:pPr lvl="5"/>
            <a:r>
              <a:t>Sixth level</a:t>
            </a:r>
          </a:p>
          <a:p>
            <a:pPr lvl="6"/>
            <a:r>
              <a:t>Seventh level</a:t>
            </a:r>
          </a:p>
          <a:p>
            <a:pPr lvl="7"/>
            <a:r>
              <a:t>Eighth level</a:t>
            </a:r>
          </a:p>
          <a:p>
            <a:pPr lvl="8"/>
            <a:r>
              <a:t>Nin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04899" y="6356351"/>
            <a:ext cx="182955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fld id="{402B9795-92DC-40DC-A1CA-9A4B349D7824}" type="datetimeFigureOut">
              <a:rPr lang="en-US" smtClean="0"/>
              <a:pPr/>
              <a:t>5/24/20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4459" y="6356350"/>
            <a:ext cx="632308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56782" y="6356351"/>
            <a:ext cx="18288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  <p:grpSp>
        <p:nvGrpSpPr>
          <p:cNvPr id="15" name="Group 14"/>
          <p:cNvGrpSpPr/>
          <p:nvPr/>
        </p:nvGrpSpPr>
        <p:grpSpPr>
          <a:xfrm>
            <a:off x="1103376" y="1219201"/>
            <a:ext cx="9985248" cy="84403"/>
            <a:chOff x="1073150" y="1219201"/>
            <a:chExt cx="10058400" cy="63125"/>
          </a:xfrm>
        </p:grpSpPr>
        <p:cxnSp>
          <p:nvCxnSpPr>
            <p:cNvPr id="13" name="Straight Connector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696">
          <p15:clr>
            <a:srgbClr val="F26B43"/>
          </p15:clr>
        </p15:guide>
        <p15:guide id="2" pos="6984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388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5734050" cy="2219691"/>
          </a:xfrm>
        </p:spPr>
        <p:txBody>
          <a:bodyPr anchor="ctr"/>
          <a:lstStyle/>
          <a:p>
            <a:r>
              <a:rPr lang="sq-AL"/>
              <a:t>Problemi i tetË mbretËreshave</a:t>
            </a: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q-AL"/>
              <a:t>Dizajni dhe analiza e algoritmit për zgjidhjen e problemit</a:t>
            </a:r>
          </a:p>
        </p:txBody>
      </p:sp>
      <p:pic>
        <p:nvPicPr>
          <p:cNvPr id="4" name="Picture Placeholder 3" descr="Open book on table, blurred shelves of books in background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/>
          <a:stretch>
            <a:fillRect/>
          </a:stretch>
        </p:blipFill>
        <p:spPr>
          <a:xfrm>
            <a:off x="8190540" y="1310656"/>
            <a:ext cx="2791982" cy="42086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1092200" y="6108700"/>
            <a:ext cx="1046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q-AL" sz="2000">
                <a:solidFill>
                  <a:schemeClr val="bg1"/>
                </a:solidFill>
                <a:latin typeface="+mj-lt"/>
              </a:rPr>
              <a:t>Florim Hamiti		Gresa Shala		Valentina Shabani     </a:t>
            </a:r>
          </a:p>
        </p:txBody>
      </p:sp>
      <p:pic>
        <p:nvPicPr>
          <p:cNvPr id="10" name="Picture 10" descr="UP-logo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7625" y="76200"/>
            <a:ext cx="1456439" cy="97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q-AL" sz="3600" dirty="0"/>
              <a:t>Përmbajtja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q-AL" sz="2800"/>
              <a:t>Përshkrimi i problemit</a:t>
            </a:r>
          </a:p>
          <a:p>
            <a:r>
              <a:rPr lang="sq-AL" sz="2800"/>
              <a:t>Modeli matematik</a:t>
            </a:r>
          </a:p>
          <a:p>
            <a:r>
              <a:rPr lang="sq-AL" sz="2800"/>
              <a:t>Zgjidhja kompjuterike-Backtracking algoritmi</a:t>
            </a:r>
          </a:p>
          <a:p>
            <a:r>
              <a:rPr lang="sq-AL" sz="2800"/>
              <a:t>Pseudokodi</a:t>
            </a:r>
          </a:p>
        </p:txBody>
      </p:sp>
      <p:pic>
        <p:nvPicPr>
          <p:cNvPr id="4" name="Picture 3" descr="Queen-black_256x256_3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79596" y="0"/>
            <a:ext cx="1817204" cy="1817204"/>
          </a:xfrm>
          <a:prstGeom prst="rect">
            <a:avLst/>
          </a:prstGeom>
        </p:spPr>
      </p:pic>
      <p:pic>
        <p:nvPicPr>
          <p:cNvPr id="3" name="Picture 10" descr="UP-logo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7625" y="76200"/>
            <a:ext cx="1456439" cy="97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255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q-AL" sz="3600"/>
              <a:t>Përshkrimi i problemit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q-AL" sz="3200">
                <a:solidFill>
                  <a:schemeClr val="tx1">
                    <a:lumMod val="60000"/>
                    <a:lumOff val="40000"/>
                  </a:schemeClr>
                </a:solidFill>
              </a:rPr>
              <a:t>Sfida</a:t>
            </a:r>
            <a:r>
              <a:rPr lang="sq-AL" sz="3200"/>
              <a:t>: Vendosja e 8 mbretëreshave në një hapësirë 8x8 dimensionale</a:t>
            </a:r>
          </a:p>
          <a:p>
            <a:r>
              <a:rPr lang="sq-AL" sz="3200">
                <a:solidFill>
                  <a:srgbClr val="C00000"/>
                </a:solidFill>
              </a:rPr>
              <a:t>Kushti</a:t>
            </a:r>
            <a:r>
              <a:rPr lang="sq-AL" sz="3200"/>
              <a:t>: Mbretëreshat nuk duhet të qëndrojnë në hapësirën e lëvizjes së njëra-tjetrës</a:t>
            </a:r>
          </a:p>
          <a:p>
            <a:r>
              <a:rPr lang="sq-AL" sz="3200">
                <a:solidFill>
                  <a:srgbClr val="00B050"/>
                </a:solidFill>
              </a:rPr>
              <a:t>Zgjidhjet</a:t>
            </a:r>
            <a:r>
              <a:rPr lang="sq-AL" sz="3200"/>
              <a:t>: 92 kombinime të mundshme</a:t>
            </a:r>
          </a:p>
          <a:p>
            <a:endParaRPr lang="sq-AL"/>
          </a:p>
        </p:txBody>
      </p:sp>
      <p:pic>
        <p:nvPicPr>
          <p:cNvPr id="4" name="Picture 3" descr="Queen-black_256x256_3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79596" y="0"/>
            <a:ext cx="1817204" cy="1817204"/>
          </a:xfrm>
          <a:prstGeom prst="rect">
            <a:avLst/>
          </a:prstGeom>
        </p:spPr>
      </p:pic>
      <p:pic>
        <p:nvPicPr>
          <p:cNvPr id="3" name="Picture 10" descr="UP-logo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7625" y="76200"/>
            <a:ext cx="1456439" cy="97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255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chessboard.pn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1031874" y="1497012"/>
            <a:ext cx="2143125" cy="2861182"/>
          </a:xfrm>
        </p:spPr>
      </p:pic>
      <p:sp>
        <p:nvSpPr>
          <p:cNvPr id="11" name="Rectangle 10"/>
          <p:cNvSpPr/>
          <p:nvPr/>
        </p:nvSpPr>
        <p:spPr>
          <a:xfrm>
            <a:off x="1041400" y="4279900"/>
            <a:ext cx="5067300" cy="20955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q-AL"/>
          </a:p>
        </p:txBody>
      </p:sp>
      <p:sp>
        <p:nvSpPr>
          <p:cNvPr id="10" name="Rectangle 9"/>
          <p:cNvSpPr/>
          <p:nvPr/>
        </p:nvSpPr>
        <p:spPr>
          <a:xfrm>
            <a:off x="3390900" y="1892300"/>
            <a:ext cx="8001000" cy="20955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q-AL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q-AL" sz="3600"/>
              <a:t>Modeli matematik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409950" y="2392362"/>
          <a:ext cx="53403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5" imgW="2374560" imgH="419040" progId="Equation.DSMT4">
                  <p:embed/>
                </p:oleObj>
              </mc:Choice>
              <mc:Fallback>
                <p:oleObj name="Equation" r:id="rId5" imgW="2374560" imgH="41904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392362"/>
                        <a:ext cx="53403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636000" y="2679700"/>
            <a:ext cx="2839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q-AL"/>
              <a:t>kombinime të mundsh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2364" y="4368800"/>
            <a:ext cx="48174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q-AL"/>
              <a:t>Thjeshtim i problemit - kombinime të pozicioneve që nuk i takojnë të njëjtit rresht </a:t>
            </a:r>
          </a:p>
          <a:p>
            <a:pPr algn="ctr"/>
            <a:r>
              <a:rPr lang="sq-AL"/>
              <a:t>(ose kolonë): 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441450" y="5624514"/>
          <a:ext cx="2402961" cy="611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5624514"/>
                        <a:ext cx="2402961" cy="611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97300" y="5753100"/>
            <a:ext cx="17607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q-AL" sz="2000"/>
              <a:t>kombinim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451600" y="4305300"/>
            <a:ext cx="4953000" cy="20701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q-AL"/>
          </a:p>
        </p:txBody>
      </p:sp>
      <p:sp>
        <p:nvSpPr>
          <p:cNvPr id="15" name="TextBox 14"/>
          <p:cNvSpPr txBox="1"/>
          <p:nvPr/>
        </p:nvSpPr>
        <p:spPr>
          <a:xfrm>
            <a:off x="6530703" y="4394200"/>
            <a:ext cx="47087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q-AL"/>
              <a:t>Kombinime të pozicioneve që nuk i takojnë të njëjtit rresht </a:t>
            </a:r>
          </a:p>
          <a:p>
            <a:pPr algn="ctr"/>
            <a:r>
              <a:rPr lang="sq-AL"/>
              <a:t>as kolonë: 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7386638" y="5645150"/>
          <a:ext cx="16811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5645150"/>
                        <a:ext cx="16811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073931" y="5715000"/>
            <a:ext cx="1721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q-AL" sz="2000"/>
              <a:t>kombinime</a:t>
            </a:r>
          </a:p>
        </p:txBody>
      </p:sp>
      <p:pic>
        <p:nvPicPr>
          <p:cNvPr id="18" name="Picture 17" descr="Queen-black_256x256_32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0679596" y="0"/>
            <a:ext cx="1817204" cy="1817204"/>
          </a:xfrm>
          <a:prstGeom prst="rect">
            <a:avLst/>
          </a:prstGeom>
        </p:spPr>
      </p:pic>
      <p:pic>
        <p:nvPicPr>
          <p:cNvPr id="3" name="Picture 10" descr="UP-logo.gif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-47625" y="76200"/>
            <a:ext cx="1456439" cy="97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255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q-AL" sz="3600"/>
              <a:t>Zgjidhja kompjuterike- Backtracking Algoritmi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3721100" y="1600200"/>
            <a:ext cx="7366000" cy="4572000"/>
          </a:xfrm>
        </p:spPr>
        <p:txBody>
          <a:bodyPr/>
          <a:lstStyle/>
          <a:p>
            <a:r>
              <a:rPr lang="sq-AL" sz="2800"/>
              <a:t>Provon zgjidhjet e mundshme në mënyrë rekursive</a:t>
            </a:r>
          </a:p>
          <a:p>
            <a:r>
              <a:rPr lang="sq-AL" sz="2800"/>
              <a:t>Nëse pozicioni i caktuar plotëson kushtet, bëhet pjesë e zgjidhjes</a:t>
            </a:r>
          </a:p>
          <a:p>
            <a:r>
              <a:rPr lang="sq-AL" sz="2800"/>
              <a:t>Nëse kushtet nuk plotësohen, provojmë opsionet tjera, përndryshe kthehemi një hap mbrapa </a:t>
            </a:r>
            <a:r>
              <a:rPr lang="sq-AL" sz="2800">
                <a:solidFill>
                  <a:srgbClr val="C00000"/>
                </a:solidFill>
              </a:rPr>
              <a:t>(nga edhe vjen emërtimi)</a:t>
            </a:r>
          </a:p>
          <a:p>
            <a:r>
              <a:rPr lang="sq-AL" sz="2800">
                <a:solidFill>
                  <a:srgbClr val="00B050"/>
                </a:solidFill>
              </a:rPr>
              <a:t>Tentimet për të gjetur zgjidhjen: 15,720</a:t>
            </a:r>
          </a:p>
          <a:p>
            <a:endParaRPr lang="sq-AL" sz="3200">
              <a:solidFill>
                <a:srgbClr val="C00000"/>
              </a:solidFill>
            </a:endParaRPr>
          </a:p>
          <a:p>
            <a:endParaRPr lang="sq-AL"/>
          </a:p>
        </p:txBody>
      </p:sp>
      <p:pic>
        <p:nvPicPr>
          <p:cNvPr id="4" name="Picture 3" descr="8-queens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01737" y="1658937"/>
            <a:ext cx="2303463" cy="2303463"/>
          </a:xfrm>
          <a:prstGeom prst="rect">
            <a:avLst/>
          </a:prstGeom>
        </p:spPr>
      </p:pic>
      <p:pic>
        <p:nvPicPr>
          <p:cNvPr id="5" name="Picture 4" descr="Queen-black_256x256_3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679596" y="0"/>
            <a:ext cx="1817204" cy="1817204"/>
          </a:xfrm>
          <a:prstGeom prst="rect">
            <a:avLst/>
          </a:prstGeom>
        </p:spPr>
      </p:pic>
      <p:pic>
        <p:nvPicPr>
          <p:cNvPr id="3" name="Picture 10" descr="UP-logo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7625" y="76200"/>
            <a:ext cx="1456439" cy="97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255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Pseudokodi</a:t>
            </a:r>
            <a:endParaRPr lang="en-US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104900" y="1600200"/>
            <a:ext cx="9080500" cy="4572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>
                <a:latin typeface="Moire Light" pitchFamily="2" charset="0"/>
              </a:rPr>
              <a:t>Pick a starting point. </a:t>
            </a:r>
          </a:p>
          <a:p>
            <a:pPr>
              <a:buNone/>
            </a:pPr>
            <a:r>
              <a:rPr lang="en-US" dirty="0">
                <a:latin typeface="Moire Light" pitchFamily="2" charset="0"/>
              </a:rPr>
              <a:t>while(Problem is not solved) </a:t>
            </a:r>
          </a:p>
          <a:p>
            <a:pPr>
              <a:buNone/>
            </a:pPr>
            <a:r>
              <a:rPr lang="en-US" dirty="0">
                <a:latin typeface="Moire Light" pitchFamily="2" charset="0"/>
              </a:rPr>
              <a:t>	For each path from the starting point. </a:t>
            </a:r>
          </a:p>
          <a:p>
            <a:pPr>
              <a:buNone/>
            </a:pPr>
            <a:r>
              <a:rPr lang="en-US" dirty="0">
                <a:latin typeface="Moire Light" pitchFamily="2" charset="0"/>
              </a:rPr>
              <a:t>		check if selected path is safe, </a:t>
            </a:r>
          </a:p>
          <a:p>
            <a:pPr>
              <a:buNone/>
            </a:pPr>
            <a:r>
              <a:rPr lang="en-US" dirty="0">
                <a:latin typeface="Moire Light" pitchFamily="2" charset="0"/>
              </a:rPr>
              <a:t>			if yes select it and make recursive call to rest of the problem </a:t>
            </a:r>
          </a:p>
          <a:p>
            <a:pPr>
              <a:buNone/>
            </a:pPr>
            <a:r>
              <a:rPr lang="en-US" dirty="0">
                <a:latin typeface="Moire Light" pitchFamily="2" charset="0"/>
              </a:rPr>
              <a:t>				If recursive calls returns true, then return true.</a:t>
            </a:r>
          </a:p>
          <a:p>
            <a:pPr>
              <a:buNone/>
            </a:pPr>
            <a:r>
              <a:rPr lang="en-US" dirty="0">
                <a:latin typeface="Moire Light" pitchFamily="2" charset="0"/>
              </a:rPr>
              <a:t>				 else undo the current move and return false. </a:t>
            </a:r>
          </a:p>
          <a:p>
            <a:pPr>
              <a:buNone/>
            </a:pPr>
            <a:r>
              <a:rPr lang="en-US" dirty="0">
                <a:latin typeface="Moire Light" pitchFamily="2" charset="0"/>
              </a:rPr>
              <a:t>	End For </a:t>
            </a:r>
          </a:p>
          <a:p>
            <a:pPr>
              <a:buNone/>
            </a:pPr>
            <a:r>
              <a:rPr lang="en-US" dirty="0">
                <a:latin typeface="Moire Light" pitchFamily="2" charset="0"/>
              </a:rPr>
              <a:t>If none of the move works out, return false, NO SOLUTON. </a:t>
            </a:r>
            <a:br>
              <a:rPr lang="en-US" dirty="0">
                <a:latin typeface="Moire Light" pitchFamily="2" charset="0"/>
              </a:rPr>
            </a:br>
            <a:endParaRPr lang="en-US" dirty="0">
              <a:latin typeface="Moire Light" pitchFamily="2" charset="0"/>
            </a:endParaRPr>
          </a:p>
        </p:txBody>
      </p:sp>
      <p:pic>
        <p:nvPicPr>
          <p:cNvPr id="5" name="Picture 4" descr="Queen-black_256x256_3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79596" y="0"/>
            <a:ext cx="1817204" cy="1817204"/>
          </a:xfrm>
          <a:prstGeom prst="rect">
            <a:avLst/>
          </a:prstGeom>
        </p:spPr>
      </p:pic>
      <p:pic>
        <p:nvPicPr>
          <p:cNvPr id="3" name="Picture 10" descr="UP-logo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7625" y="76200"/>
            <a:ext cx="1456439" cy="97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255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Academic Literature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C1D5F340F01F94FA2FD29A5E6DC872E" ma:contentTypeVersion="0" ma:contentTypeDescription="Create a new document." ma:contentTypeScope="" ma:versionID="f583bd66513a361a730282b6a794e352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6841151cf538834e171094e4faaf2d73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C159749-484A-4444-8368-710F51146B8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57E0F479-A72A-4310-AA64-690A596FA53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5F22C80C-2A12-4ADF-A25C-A987BFB8D79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</TotalTime>
  <Words>162</Words>
  <Application>Microsoft Office PowerPoint</Application>
  <PresentationFormat>Widescreen</PresentationFormat>
  <Paragraphs>41</Paragraphs>
  <Slides>6</Slides>
  <Notes>6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7" baseType="lpstr">
      <vt:lpstr>Academic Literature 16x9</vt:lpstr>
      <vt:lpstr>Problemi i tetË mbretËreshave</vt:lpstr>
      <vt:lpstr>Përmbajtja</vt:lpstr>
      <vt:lpstr>Përshkrimi i problemit</vt:lpstr>
      <vt:lpstr>Modeli matematik</vt:lpstr>
      <vt:lpstr>Zgjidhja kompjuterike- Backtracking Algoritmi</vt:lpstr>
      <vt:lpstr>Pseudokod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With Picture Layout</dc:title>
  <dc:creator>Summer</dc:creator>
  <cp:lastModifiedBy>Ahmet</cp:lastModifiedBy>
  <cp:revision>9</cp:revision>
  <dcterms:created xsi:type="dcterms:W3CDTF">2013-04-05T19:49:59Z</dcterms:created>
  <dcterms:modified xsi:type="dcterms:W3CDTF">2017-05-24T18:22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C1D5F340F01F94FA2FD29A5E6DC872E</vt:lpwstr>
  </property>
  <property fmtid="{D5CDD505-2E9C-101B-9397-08002B2CF9AE}" pid="3" name="IsMyDocuments">
    <vt:bool>true</vt:bool>
  </property>
</Properties>
</file>